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78" r:id="rId9"/>
    <p:sldId id="279" r:id="rId10"/>
    <p:sldId id="28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3000">
        <p14:ferris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image" Target="../media/image11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D68932A6-7241-CE5A-8F39-B39FC3F4A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0658" y="381815"/>
            <a:ext cx="7848600" cy="80486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12883FB5-9F87-5903-752F-57BC8E50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58" y="1601015"/>
            <a:ext cx="5257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06E2CE64-5E05-A032-5E83-1A339A4FD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58" y="2134415"/>
            <a:ext cx="58674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65A149E3-1538-9C97-28C1-33B6A43A4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58" y="3569515"/>
            <a:ext cx="40386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AAC6D870-B778-0CFA-9BDE-6BE970514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58" y="5734865"/>
            <a:ext cx="40386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0A1F0824-3F3D-4421-33E9-EDB8F335C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58" y="4115615"/>
            <a:ext cx="70104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EA288A4D-12D1-C7F0-4697-4515E1385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858" y="4039415"/>
            <a:ext cx="2514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D190C3C-6953-42A9-9E0A-28F63855F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258" y="4877615"/>
            <a:ext cx="914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23B45D5-E09A-48D9-8C29-2EA8F8625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4658" y="4877615"/>
            <a:ext cx="1600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5799E34-ABC3-85C6-6B47-19910982E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4858" y="4877615"/>
            <a:ext cx="1676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54C7BCB-AEA0-FCE5-A02E-B3C3A7383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258" y="4877615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AC7E0CF-9663-9E81-5BDF-90AB3D89A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058" y="4877615"/>
            <a:ext cx="2057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87ADF4-F710-2BE2-1617-7797FD8D6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3174" y="-125557"/>
            <a:ext cx="2149026" cy="1188823"/>
          </a:xfrm>
          <a:prstGeom prst="rect">
            <a:avLst/>
          </a:prstGeom>
        </p:spPr>
      </p:pic>
      <p:pic>
        <p:nvPicPr>
          <p:cNvPr id="6" name="Picture 16">
            <a:extLst>
              <a:ext uri="{FF2B5EF4-FFF2-40B4-BE49-F238E27FC236}">
                <a16:creationId xmlns:a16="http://schemas.microsoft.com/office/drawing/2014/main" id="{A81708B0-D4E4-A8DE-A778-86A135490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88301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A0576E48-6F85-9AC4-E06B-3AD058CF5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4544" y="1819285"/>
          <a:ext cx="15541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544" y="1819285"/>
                        <a:ext cx="15541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3FDA15-6627-C765-2D7A-3A00F4FAE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4514850"/>
          <a:ext cx="1550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3FDA15-6627-C765-2D7A-3A00F4FA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514850"/>
                        <a:ext cx="1550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B7BF75-107C-A2EC-E914-DD50B16C6F3D}"/>
              </a:ext>
            </a:extLst>
          </p:cNvPr>
          <p:cNvCxnSpPr>
            <a:cxnSpLocks/>
          </p:cNvCxnSpPr>
          <p:nvPr/>
        </p:nvCxnSpPr>
        <p:spPr>
          <a:xfrm flipV="1">
            <a:off x="4199640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>
            <a:extLst>
              <a:ext uri="{FF2B5EF4-FFF2-40B4-BE49-F238E27FC236}">
                <a16:creationId xmlns:a16="http://schemas.microsoft.com/office/drawing/2014/main" id="{C89D6C6E-EE71-9449-95D5-A7CE92031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9EF0D15D-E32D-D0DD-24C3-26AE7C57B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505075"/>
          <a:ext cx="1000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05075"/>
                        <a:ext cx="1000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A975D6-28E6-4538-B74C-D15BEF874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191" y="3416173"/>
          <a:ext cx="5095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431640" progId="Equation.DSMT4">
                  <p:embed/>
                </p:oleObj>
              </mc:Choice>
              <mc:Fallback>
                <p:oleObj name="Equation" r:id="rId10" imgW="2919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91" y="3416173"/>
                        <a:ext cx="5095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D5F6B6DB-896A-DC13-EBAD-F22EFDD29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754" y="2187873"/>
            <a:ext cx="149566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A5D754-6DDB-FC3B-A245-1332C78AE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2247" y="3279546"/>
          <a:ext cx="7551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30440" imgH="291960" progId="Equation.DSMT4">
                  <p:embed/>
                </p:oleObj>
              </mc:Choice>
              <mc:Fallback>
                <p:oleObj name="Equation" r:id="rId12" imgW="433044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A5D754-6DDB-FC3B-A245-1332C78AE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247" y="3279546"/>
                        <a:ext cx="75517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>
            <a:extLst>
              <a:ext uri="{FF2B5EF4-FFF2-40B4-BE49-F238E27FC236}">
                <a16:creationId xmlns:a16="http://schemas.microsoft.com/office/drawing/2014/main" id="{2409B6B1-913F-6FD8-0DD5-BA949DB42FDC}"/>
              </a:ext>
            </a:extLst>
          </p:cNvPr>
          <p:cNvSpPr/>
          <p:nvPr/>
        </p:nvSpPr>
        <p:spPr>
          <a:xfrm rot="16200000">
            <a:off x="9798965" y="213609"/>
            <a:ext cx="209806" cy="1359324"/>
          </a:xfrm>
          <a:prstGeom prst="leftBrace">
            <a:avLst>
              <a:gd name="adj1" fmla="val 50000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892E4555-4A4B-9398-1564-D37398ADC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1733" y="1063266"/>
            <a:ext cx="20730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monic Series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99B9224-9376-F5BF-2F87-1F2894405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214" y="1454949"/>
            <a:ext cx="13081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A746F2-69F4-9C3A-1689-FC5F4022C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071" y="4404153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393480" progId="Equation.DSMT4">
                  <p:embed/>
                </p:oleObj>
              </mc:Choice>
              <mc:Fallback>
                <p:oleObj name="Equation" r:id="rId14" imgW="9903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A746F2-69F4-9C3A-1689-FC5F4022C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071" y="4404153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8BCDCF-E600-6150-5129-895B8A906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24" y="563209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393480" progId="Equation.DSMT4">
                  <p:embed/>
                </p:oleObj>
              </mc:Choice>
              <mc:Fallback>
                <p:oleObj name="Equation" r:id="rId16" imgW="7491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8BCDCF-E600-6150-5129-895B8A906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24" y="5632090"/>
                        <a:ext cx="1306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747637-6E8C-D464-2733-4EC77D402EB8}"/>
              </a:ext>
            </a:extLst>
          </p:cNvPr>
          <p:cNvCxnSpPr/>
          <p:nvPr/>
        </p:nvCxnSpPr>
        <p:spPr>
          <a:xfrm flipV="1">
            <a:off x="9646701" y="4662878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09BDCC4-BAEB-2068-27E9-C3067AC9A3BD}"/>
              </a:ext>
            </a:extLst>
          </p:cNvPr>
          <p:cNvCxnSpPr/>
          <p:nvPr/>
        </p:nvCxnSpPr>
        <p:spPr>
          <a:xfrm flipV="1">
            <a:off x="9371634" y="5089953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9C4A87-7BF3-3338-5CC0-541962C60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5502275"/>
          <a:ext cx="442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79360" progId="Equation.DSMT4">
                  <p:embed/>
                </p:oleObj>
              </mc:Choice>
              <mc:Fallback>
                <p:oleObj name="Equation" r:id="rId18" imgW="25380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9C4A87-7BF3-3338-5CC0-541962C60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502275"/>
                        <a:ext cx="442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090DE68-95DD-8A2D-43F9-24D950E05368}"/>
              </a:ext>
            </a:extLst>
          </p:cNvPr>
          <p:cNvCxnSpPr/>
          <p:nvPr/>
        </p:nvCxnSpPr>
        <p:spPr>
          <a:xfrm flipV="1">
            <a:off x="10431157" y="4964712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3028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7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3" grpId="0" animBg="1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9A1A1D6-7596-1ADE-5E14-4B3CDAC15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6742"/>
            <a:ext cx="1371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141471-0A69-5978-BDB7-D1D8C7EE0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29" y="604709"/>
            <a:ext cx="9991924" cy="24995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7577F9-CEAF-E6E3-45CE-38711F6A0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199" y="3748326"/>
            <a:ext cx="9375716" cy="184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1</TotalTime>
  <Words>5</Words>
  <Application>Microsoft Office PowerPoint</Application>
  <PresentationFormat>Widescreen</PresentationFormat>
  <Paragraphs>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93</cp:revision>
  <dcterms:created xsi:type="dcterms:W3CDTF">2022-06-05T19:04:41Z</dcterms:created>
  <dcterms:modified xsi:type="dcterms:W3CDTF">2025-04-14T21:35:26Z</dcterms:modified>
</cp:coreProperties>
</file>